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1062" r:id="rId2"/>
    <p:sldId id="1080" r:id="rId3"/>
    <p:sldId id="994" r:id="rId4"/>
    <p:sldId id="1102" r:id="rId5"/>
    <p:sldId id="1063" r:id="rId6"/>
    <p:sldId id="1064" r:id="rId7"/>
    <p:sldId id="970" r:id="rId8"/>
    <p:sldId id="1083" r:id="rId9"/>
    <p:sldId id="1103" r:id="rId10"/>
    <p:sldId id="1104" r:id="rId11"/>
    <p:sldId id="1065" r:id="rId12"/>
    <p:sldId id="1081" r:id="rId13"/>
    <p:sldId id="1087" r:id="rId14"/>
    <p:sldId id="1121" r:id="rId15"/>
    <p:sldId id="1105" r:id="rId16"/>
    <p:sldId id="1106" r:id="rId17"/>
    <p:sldId id="1107" r:id="rId18"/>
    <p:sldId id="1050" r:id="rId19"/>
    <p:sldId id="1082" r:id="rId20"/>
    <p:sldId id="1108" r:id="rId21"/>
    <p:sldId id="1109" r:id="rId22"/>
    <p:sldId id="1110" r:id="rId23"/>
    <p:sldId id="1111" r:id="rId24"/>
    <p:sldId id="1112" r:id="rId25"/>
    <p:sldId id="1113" r:id="rId26"/>
    <p:sldId id="985" r:id="rId27"/>
    <p:sldId id="986" r:id="rId28"/>
    <p:sldId id="1114" r:id="rId29"/>
    <p:sldId id="1115" r:id="rId30"/>
    <p:sldId id="1116" r:id="rId31"/>
    <p:sldId id="1117" r:id="rId32"/>
    <p:sldId id="1118" r:id="rId33"/>
    <p:sldId id="1119" r:id="rId34"/>
    <p:sldId id="1120" r:id="rId35"/>
    <p:sldId id="723" r:id="rId36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62"/>
            <p14:sldId id="1080"/>
            <p14:sldId id="994"/>
            <p14:sldId id="1102"/>
            <p14:sldId id="1063"/>
            <p14:sldId id="1064"/>
            <p14:sldId id="970"/>
            <p14:sldId id="1083"/>
            <p14:sldId id="1103"/>
            <p14:sldId id="1104"/>
            <p14:sldId id="1065"/>
            <p14:sldId id="1081"/>
            <p14:sldId id="1087"/>
            <p14:sldId id="1121"/>
            <p14:sldId id="1105"/>
            <p14:sldId id="1106"/>
            <p14:sldId id="1107"/>
            <p14:sldId id="1050"/>
            <p14:sldId id="1082"/>
            <p14:sldId id="1108"/>
            <p14:sldId id="1109"/>
            <p14:sldId id="1110"/>
            <p14:sldId id="1111"/>
            <p14:sldId id="1112"/>
            <p14:sldId id="1113"/>
            <p14:sldId id="985"/>
            <p14:sldId id="986"/>
            <p14:sldId id="1114"/>
            <p14:sldId id="1115"/>
            <p14:sldId id="1116"/>
            <p14:sldId id="1117"/>
            <p14:sldId id="1118"/>
            <p14:sldId id="1119"/>
            <p14:sldId id="1120"/>
            <p14:sldId id="7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19" autoAdjust="0"/>
    <p:restoredTop sz="94057" autoAdjust="0"/>
  </p:normalViewPr>
  <p:slideViewPr>
    <p:cSldViewPr>
      <p:cViewPr varScale="1">
        <p:scale>
          <a:sx n="76" d="100"/>
          <a:sy n="76" d="100"/>
        </p:scale>
        <p:origin x="94" y="53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7.wmf"/><Relationship Id="rId3" Type="http://schemas.openxmlformats.org/officeDocument/2006/relationships/image" Target="../media/image15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NULL"/><Relationship Id="rId1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3.wmf"/><Relationship Id="rId3" Type="http://schemas.openxmlformats.org/officeDocument/2006/relationships/image" Target="../media/image15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1.wmf"/><Relationship Id="rId1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5.png"/><Relationship Id="rId7" Type="http://schemas.openxmlformats.org/officeDocument/2006/relationships/image" Target="../media/image4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5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5.wmf"/><Relationship Id="rId3" Type="http://schemas.openxmlformats.org/officeDocument/2006/relationships/image" Target="../media/image15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6.png"/><Relationship Id="rId10" Type="http://schemas.openxmlformats.org/officeDocument/2006/relationships/image" Target="../media/image29.pn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5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13387" y="2351039"/>
            <a:ext cx="6067425" cy="1031972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2" y="1676400"/>
            <a:ext cx="6019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53" y="2347283"/>
            <a:ext cx="1309359" cy="130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2" r="1369" b="15744"/>
          <a:stretch/>
        </p:blipFill>
        <p:spPr bwMode="auto">
          <a:xfrm>
            <a:off x="5587998" y="2400300"/>
            <a:ext cx="5905500" cy="980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672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46728" y="5838130"/>
            <a:ext cx="1442097" cy="112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037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ỘNG HAI PHÂN THỨC KHÁC MẪ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7214" y="635318"/>
            <a:ext cx="6942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khác mẫ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1219200"/>
            <a:ext cx="110712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686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490" y="2667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511424" y="3048745"/>
            <a:ext cx="69357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Quy đồng mẫu hai phân thức đã cho 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04667"/>
              </p:ext>
            </p:extLst>
          </p:nvPr>
        </p:nvGraphicFramePr>
        <p:xfrm>
          <a:off x="4044846" y="3512613"/>
          <a:ext cx="20129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46" y="3512613"/>
                        <a:ext cx="20129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037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ỘNG HAI PHÂN THỨC KHÁC MẪ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7214" y="635318"/>
            <a:ext cx="6942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khác mẫ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79764"/>
              </p:ext>
            </p:extLst>
          </p:nvPr>
        </p:nvGraphicFramePr>
        <p:xfrm>
          <a:off x="6323012" y="3507010"/>
          <a:ext cx="2771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19040" progId="Equation.DSMT4">
                  <p:embed/>
                </p:oleObj>
              </mc:Choice>
              <mc:Fallback>
                <p:oleObj name="Equation" r:id="rId6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507010"/>
                        <a:ext cx="2771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65412" y="4829874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Do đó 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74546"/>
              </p:ext>
            </p:extLst>
          </p:nvPr>
        </p:nvGraphicFramePr>
        <p:xfrm>
          <a:off x="4037012" y="4596035"/>
          <a:ext cx="46529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19040" progId="Equation.DSMT4">
                  <p:embed/>
                </p:oleObj>
              </mc:Choice>
              <mc:Fallback>
                <p:oleObj name="Equation" r:id="rId8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4596035"/>
                        <a:ext cx="46529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43940"/>
              </p:ext>
            </p:extLst>
          </p:nvPr>
        </p:nvGraphicFramePr>
        <p:xfrm>
          <a:off x="5549827" y="5648277"/>
          <a:ext cx="23764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19040" progId="Equation.DSMT4">
                  <p:embed/>
                </p:oleObj>
              </mc:Choice>
              <mc:Fallback>
                <p:oleObj name="Equation" r:id="rId10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827" y="5648277"/>
                        <a:ext cx="23764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83140"/>
              </p:ext>
            </p:extLst>
          </p:nvPr>
        </p:nvGraphicFramePr>
        <p:xfrm>
          <a:off x="7923212" y="5636370"/>
          <a:ext cx="1651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5636370"/>
                        <a:ext cx="1651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75" name="Picture 43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1127761"/>
            <a:ext cx="116935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15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62422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5037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ỘNG HAI PHÂN THỨC KHÁC MẪ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7214" y="635318"/>
            <a:ext cx="6942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khác mẫ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1424" y="2971800"/>
            <a:ext cx="6935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b="1">
                <a:latin typeface="Arial" pitchFamily="34" charset="0"/>
                <a:cs typeface="Arial" pitchFamily="34" charset="0"/>
              </a:rPr>
              <a:t>Quy đồng mẫu hai phân thức đã cho :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21382"/>
              </p:ext>
            </p:extLst>
          </p:nvPr>
        </p:nvGraphicFramePr>
        <p:xfrm>
          <a:off x="3308350" y="3429000"/>
          <a:ext cx="40084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419040" progId="Equation.DSMT4">
                  <p:embed/>
                </p:oleObj>
              </mc:Choice>
              <mc:Fallback>
                <p:oleObj name="Equation" r:id="rId4" imgW="1866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429000"/>
                        <a:ext cx="40084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48518" y="5789830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Do đó :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62844"/>
              </p:ext>
            </p:extLst>
          </p:nvPr>
        </p:nvGraphicFramePr>
        <p:xfrm>
          <a:off x="3144837" y="5562600"/>
          <a:ext cx="6302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19040" progId="Equation.DSMT4">
                  <p:embed/>
                </p:oleObj>
              </mc:Choice>
              <mc:Fallback>
                <p:oleObj name="Equation" r:id="rId6" imgW="266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7" y="5562600"/>
                        <a:ext cx="63023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51961"/>
              </p:ext>
            </p:extLst>
          </p:nvPr>
        </p:nvGraphicFramePr>
        <p:xfrm>
          <a:off x="7453313" y="3429000"/>
          <a:ext cx="22367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19040" progId="Equation.DSMT4">
                  <p:embed/>
                </p:oleObj>
              </mc:Choice>
              <mc:Fallback>
                <p:oleObj name="Equation" r:id="rId8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3429000"/>
                        <a:ext cx="22367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54680"/>
              </p:ext>
            </p:extLst>
          </p:nvPr>
        </p:nvGraphicFramePr>
        <p:xfrm>
          <a:off x="3262313" y="4419600"/>
          <a:ext cx="39814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19040" progId="Equation.DSMT4">
                  <p:embed/>
                </p:oleObj>
              </mc:Choice>
              <mc:Fallback>
                <p:oleObj name="Equation" r:id="rId10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419600"/>
                        <a:ext cx="39814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95473"/>
              </p:ext>
            </p:extLst>
          </p:nvPr>
        </p:nvGraphicFramePr>
        <p:xfrm>
          <a:off x="7210424" y="4419600"/>
          <a:ext cx="22367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419040" progId="Equation.DSMT4">
                  <p:embed/>
                </p:oleObj>
              </mc:Choice>
              <mc:Fallback>
                <p:oleObj name="Equation" r:id="rId12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4" y="4419600"/>
                        <a:ext cx="22367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892" name="Picture 29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" y="1157288"/>
            <a:ext cx="118205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110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589212" y="3646329"/>
            <a:ext cx="1752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90676"/>
              </p:ext>
            </p:extLst>
          </p:nvPr>
        </p:nvGraphicFramePr>
        <p:xfrm>
          <a:off x="4226488" y="3429000"/>
          <a:ext cx="443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6488" y="3429000"/>
                        <a:ext cx="4432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3665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TRỪ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7214" y="635318"/>
            <a:ext cx="6942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trừ hai phâ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63554"/>
              </p:ext>
            </p:extLst>
          </p:nvPr>
        </p:nvGraphicFramePr>
        <p:xfrm>
          <a:off x="6213243" y="4453097"/>
          <a:ext cx="2216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3243" y="4453097"/>
                        <a:ext cx="22161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03829"/>
              </p:ext>
            </p:extLst>
          </p:nvPr>
        </p:nvGraphicFramePr>
        <p:xfrm>
          <a:off x="8381999" y="4453097"/>
          <a:ext cx="1827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1999" y="4453097"/>
                        <a:ext cx="18272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003" name="Picture 23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14" y="1118236"/>
            <a:ext cx="11699875" cy="17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215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557213"/>
            <a:ext cx="11296650" cy="574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17612" y="1226404"/>
            <a:ext cx="9220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itchFamily="2" charset="2"/>
              <a:buChar char="v"/>
            </a:pPr>
            <a:r>
              <a:rPr lang="en-US" sz="22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ể có cả bộ Giáo án Pp Toán 8 – KNTT , xin liên hệ :</a:t>
            </a:r>
          </a:p>
          <a:p>
            <a:pPr algn="ctr"/>
            <a:r>
              <a:rPr lang="en-US" sz="22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ỗ Anh Tuấn  - Zalo : 0918.790.615</a:t>
            </a:r>
            <a:endParaRPr lang="vi-VN" sz="22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6024" y="2088540"/>
            <a:ext cx="9220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ầy (cô) có thể tham khảo trước nội dung các bài giảng tại đây :</a:t>
            </a:r>
            <a:endParaRPr lang="en-US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vi-VN" sz="2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ttps://sites.google.com/view/giaoandientu-doanhtuan/to%C3%A1n-8/k%E1%BA%BFt-n%E1%BB%91i-tri-th%E1%BB%A9c?authuser=</a:t>
            </a: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opy đường link và dán vào trình duyệt</a:t>
            </a: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)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9012" y="3620989"/>
            <a:ext cx="1051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giảng đều do một người soạn ( Đỗ Anh Tuấn) nên chất lượng đồng đều từ bài đầu đến bài cuối.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9012" y="4315361"/>
            <a:ext cx="10439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giảng được thực hiện công phu và đầy đủ các bài tập và luyện tập 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ặt biệt là phân môn Hình học </a:t>
            </a: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các hình vẽ được vẽ chuẩn xác và rõ nét hơn cả SGK ( Đây là điểm khác biệt lớn của bộ Giáo án này )</a:t>
            </a:r>
            <a:b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tập Hình học đều có hình minh hoạ đầy đủ , giúp việc dạy học dễ dàng .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75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5212" y="670411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288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46728" y="5838130"/>
            <a:ext cx="1442097" cy="112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955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372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642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101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2970212" y="3657600"/>
            <a:ext cx="6532801" cy="1966811"/>
            <a:chOff x="-209048" y="3069034"/>
            <a:chExt cx="6532801" cy="1966811"/>
          </a:xfrm>
        </p:grpSpPr>
        <p:sp>
          <p:nvSpPr>
            <p:cNvPr id="17" name="AutoShape 26"/>
            <p:cNvSpPr>
              <a:spLocks noChangeArrowheads="1"/>
            </p:cNvSpPr>
            <p:nvPr/>
          </p:nvSpPr>
          <p:spPr bwMode="auto">
            <a:xfrm>
              <a:off x="-209048" y="3069034"/>
              <a:ext cx="6085800" cy="1905000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0552" y="3373834"/>
              <a:ext cx="44196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àm thế nào mà bạn Vuông thấy ngay được kết quả thế nhỉ?</a:t>
              </a:r>
              <a:endParaRPr lang="vi-VN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820152" y="3366320"/>
              <a:ext cx="1503601" cy="1669525"/>
            </a:xfrm>
            <a:prstGeom prst="rect">
              <a:avLst/>
            </a:prstGeom>
          </p:spPr>
        </p:pic>
      </p:grpSp>
      <p:pic>
        <p:nvPicPr>
          <p:cNvPr id="23635" name="Picture 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2" y="876300"/>
            <a:ext cx="10717213" cy="234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1491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171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4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87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8494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7215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054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626423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75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6806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86803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HAI PHÂN THỨC CÙNG MẪU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cùng mẫu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280" y="325368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190715" y="3744118"/>
            <a:ext cx="78660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Cộng các tử thức của hai phân thức, ta có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98469"/>
              </p:ext>
            </p:extLst>
          </p:nvPr>
        </p:nvGraphicFramePr>
        <p:xfrm>
          <a:off x="4646612" y="4348559"/>
          <a:ext cx="3782203" cy="52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6612" y="4348559"/>
                        <a:ext cx="3782203" cy="528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" name="Picture 2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280" y="1136277"/>
            <a:ext cx="11510963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945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1012" y="6480571"/>
            <a:ext cx="7988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 và không có tên người soạn )</a:t>
            </a:r>
            <a:endParaRPr lang="vi-VN" sz="1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53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115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5672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052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18412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8431001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8431001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041902" y="22407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990697" y="25908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865400" y="23897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86803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HAI PHÂN THỨC CÙNG MẪU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cùng mẫu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365528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44551"/>
              </p:ext>
            </p:extLst>
          </p:nvPr>
        </p:nvGraphicFramePr>
        <p:xfrm>
          <a:off x="3694906" y="4113934"/>
          <a:ext cx="3825875" cy="99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19040" progId="Equation.DSMT4">
                  <p:embed/>
                </p:oleObj>
              </mc:Choice>
              <mc:Fallback>
                <p:oleObj name="Equation" r:id="rId4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4906" y="4113934"/>
                        <a:ext cx="3825875" cy="991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259" name="Picture 8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51" y="1102043"/>
            <a:ext cx="11510963" cy="241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879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46728" y="5838130"/>
            <a:ext cx="1442097" cy="112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447214" y="3952180"/>
            <a:ext cx="11167085" cy="1905000"/>
            <a:chOff x="937092" y="2895600"/>
            <a:chExt cx="11167085" cy="1905000"/>
          </a:xfrm>
        </p:grpSpPr>
        <p:grpSp>
          <p:nvGrpSpPr>
            <p:cNvPr id="18" name="Group 17"/>
            <p:cNvGrpSpPr/>
            <p:nvPr/>
          </p:nvGrpSpPr>
          <p:grpSpPr>
            <a:xfrm>
              <a:off x="937092" y="3505200"/>
              <a:ext cx="11167085" cy="1295400"/>
              <a:chOff x="964874" y="3886200"/>
              <a:chExt cx="11167085" cy="1295400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964874" y="3886200"/>
                <a:ext cx="11167085" cy="1295400"/>
              </a:xfrm>
              <a:prstGeom prst="roundRect">
                <a:avLst>
                  <a:gd name="adj" fmla="val 3662"/>
                </a:avLst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64874" y="3962400"/>
                <a:ext cx="11090886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Kết quả của phép cộng hai phân thức được gọi là tổng của hai phân thức đó . Ta thường viết tổng dưới dạng rút gọn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217611" y="2895600"/>
              <a:ext cx="1461218" cy="4572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latin typeface="Arial" pitchFamily="34" charset="0"/>
                  <a:cs typeface="Arial" pitchFamily="34" charset="0"/>
                </a:rPr>
                <a:t>Chú ý :</a:t>
              </a:r>
            </a:p>
          </p:txBody>
        </p:sp>
      </p:grpSp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447214" y="95249"/>
            <a:ext cx="5286803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HAI PHÂN THỨC CÙNG MẪU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cùng mẫu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42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01" y="1219200"/>
            <a:ext cx="10882313" cy="241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709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8815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091683" y="3510912"/>
            <a:ext cx="18167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91549"/>
              </p:ext>
            </p:extLst>
          </p:nvPr>
        </p:nvGraphicFramePr>
        <p:xfrm>
          <a:off x="3908452" y="3352800"/>
          <a:ext cx="48148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19040" progId="Equation.DSMT4">
                  <p:embed/>
                </p:oleObj>
              </mc:Choice>
              <mc:Fallback>
                <p:oleObj name="Equation" r:id="rId4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52" y="3352800"/>
                        <a:ext cx="481488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5286803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HAI PHÂN THỨC CÙNG MẪU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2" y="609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cùng mẫu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03681"/>
              </p:ext>
            </p:extLst>
          </p:nvPr>
        </p:nvGraphicFramePr>
        <p:xfrm>
          <a:off x="8685212" y="3352800"/>
          <a:ext cx="25384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19040" progId="Equation.DSMT4">
                  <p:embed/>
                </p:oleObj>
              </mc:Choice>
              <mc:Fallback>
                <p:oleObj name="Equation" r:id="rId6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12" y="3352800"/>
                        <a:ext cx="253841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66912"/>
              </p:ext>
            </p:extLst>
          </p:nvPr>
        </p:nvGraphicFramePr>
        <p:xfrm>
          <a:off x="6246812" y="4572000"/>
          <a:ext cx="17795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19040" progId="Equation.DSMT4">
                  <p:embed/>
                </p:oleObj>
              </mc:Choice>
              <mc:Fallback>
                <p:oleObj name="Equation" r:id="rId8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2" y="4572000"/>
                        <a:ext cx="177958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94118"/>
              </p:ext>
            </p:extLst>
          </p:nvPr>
        </p:nvGraphicFramePr>
        <p:xfrm>
          <a:off x="8075612" y="4876800"/>
          <a:ext cx="1549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2" y="4876800"/>
                        <a:ext cx="15494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2" name="Picture 40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106326"/>
            <a:ext cx="11815763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18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117" y="3048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28134"/>
              </p:ext>
            </p:extLst>
          </p:nvPr>
        </p:nvGraphicFramePr>
        <p:xfrm>
          <a:off x="3822172" y="3586163"/>
          <a:ext cx="44370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19040" progId="Equation.DSMT4">
                  <p:embed/>
                </p:oleObj>
              </mc:Choice>
              <mc:Fallback>
                <p:oleObj name="Equation" r:id="rId4" imgW="187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72" y="3586163"/>
                        <a:ext cx="44370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5286803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HAI PHÂN THỨC CÙNG MẪU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cùng mẫu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10433" y="3624263"/>
            <a:ext cx="18167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a) Ta có :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86125"/>
              </p:ext>
            </p:extLst>
          </p:nvPr>
        </p:nvGraphicFramePr>
        <p:xfrm>
          <a:off x="8254999" y="3566637"/>
          <a:ext cx="8096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19040" progId="Equation.DSMT4">
                  <p:embed/>
                </p:oleObj>
              </mc:Choice>
              <mc:Fallback>
                <p:oleObj name="Equation" r:id="rId6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999" y="3566637"/>
                        <a:ext cx="8096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90094"/>
              </p:ext>
            </p:extLst>
          </p:nvPr>
        </p:nvGraphicFramePr>
        <p:xfrm>
          <a:off x="9093199" y="3551876"/>
          <a:ext cx="6588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419040" progId="Equation.DSMT4">
                  <p:embed/>
                </p:oleObj>
              </mc:Choice>
              <mc:Fallback>
                <p:oleObj name="Equation" r:id="rId8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199" y="3551876"/>
                        <a:ext cx="6588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56455" y="5105400"/>
            <a:ext cx="18167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b) Ta có :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45064"/>
              </p:ext>
            </p:extLst>
          </p:nvPr>
        </p:nvGraphicFramePr>
        <p:xfrm>
          <a:off x="3714750" y="4983163"/>
          <a:ext cx="41671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983163"/>
                        <a:ext cx="41671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8168"/>
              </p:ext>
            </p:extLst>
          </p:nvPr>
        </p:nvGraphicFramePr>
        <p:xfrm>
          <a:off x="7894637" y="4981575"/>
          <a:ext cx="12303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7" y="4981575"/>
                        <a:ext cx="123031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41" name="Picture 47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160462"/>
            <a:ext cx="11820525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110" y="2667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484999" y="2971800"/>
                <a:ext cx="38306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>
                    <a:latin typeface="Arial" pitchFamily="34" charset="0"/>
                    <a:cs typeface="Arial" pitchFamily="34" charset="0"/>
                  </a:rPr>
                  <a:t>MTC 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𝒚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999" y="2971800"/>
                <a:ext cx="383063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229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94484"/>
              </p:ext>
            </p:extLst>
          </p:nvPr>
        </p:nvGraphicFramePr>
        <p:xfrm>
          <a:off x="5408612" y="5029200"/>
          <a:ext cx="1108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19040" progId="Equation.DSMT4">
                  <p:embed/>
                </p:oleObj>
              </mc:Choice>
              <mc:Fallback>
                <p:oleObj name="Equation" r:id="rId6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8612" y="5029200"/>
                        <a:ext cx="11080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86637" y="34290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hân tử </a:t>
            </a:r>
            <a:r>
              <a:rPr lang="en-US" b="1">
                <a:latin typeface="Arial" pitchFamily="34" charset="0"/>
                <a:cs typeface="Arial" pitchFamily="34" charset="0"/>
              </a:rPr>
              <a:t>phụ của x là y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5037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ỘNG HAI PHÂN THỨC KHÁC MẪ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6942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khác mẫ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86637" y="3921443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hân tử </a:t>
            </a:r>
            <a:r>
              <a:rPr lang="en-US" b="1">
                <a:latin typeface="Arial" pitchFamily="34" charset="0"/>
                <a:cs typeface="Arial" pitchFamily="34" charset="0"/>
              </a:rPr>
              <a:t>phụ của y là x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86636" y="4454843"/>
            <a:ext cx="8694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hân</a:t>
            </a:r>
            <a:r>
              <a:rPr lang="en-US" b="1">
                <a:latin typeface="Arial" pitchFamily="34" charset="0"/>
                <a:cs typeface="Arial" pitchFamily="34" charset="0"/>
              </a:rPr>
              <a:t> cả</a:t>
            </a:r>
            <a:r>
              <a:rPr lang="vi-VN" b="1">
                <a:latin typeface="Arial" pitchFamily="34" charset="0"/>
                <a:cs typeface="Arial" pitchFamily="34" charset="0"/>
              </a:rPr>
              <a:t> tử </a:t>
            </a:r>
            <a:r>
              <a:rPr lang="en-US" b="1">
                <a:latin typeface="Arial" pitchFamily="34" charset="0"/>
                <a:cs typeface="Arial" pitchFamily="34" charset="0"/>
              </a:rPr>
              <a:t>và mẫu của mỗi phân thức với nhân tử phụ tương ứng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96714"/>
              </p:ext>
            </p:extLst>
          </p:nvPr>
        </p:nvGraphicFramePr>
        <p:xfrm>
          <a:off x="6741880" y="5029200"/>
          <a:ext cx="15859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1880" y="5029200"/>
                        <a:ext cx="1585913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801" name="Picture 15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" y="1149043"/>
            <a:ext cx="11699875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5803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6" grpId="0"/>
      <p:bldP spid="14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110" y="296733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118181" y="3558529"/>
            <a:ext cx="1757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5037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ỘNG HAI PHÂN THỨC KHÁC MẪ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6942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ộng hai phân thức khác mẫ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25473"/>
              </p:ext>
            </p:extLst>
          </p:nvPr>
        </p:nvGraphicFramePr>
        <p:xfrm>
          <a:off x="4754721" y="3358911"/>
          <a:ext cx="2635091" cy="108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721" y="3358911"/>
                        <a:ext cx="2635091" cy="1087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09702" y="4779962"/>
            <a:ext cx="1147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Vậy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82000"/>
              </p:ext>
            </p:extLst>
          </p:nvPr>
        </p:nvGraphicFramePr>
        <p:xfrm>
          <a:off x="4832350" y="4551362"/>
          <a:ext cx="24050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551362"/>
                        <a:ext cx="24050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334" name="Picture 1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" y="1127761"/>
            <a:ext cx="11699875" cy="17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2469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12</TotalTime>
  <Words>770</Words>
  <Application>Microsoft Office PowerPoint</Application>
  <PresentationFormat>Custom</PresentationFormat>
  <Paragraphs>92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ga Nguyễn Thị</cp:lastModifiedBy>
  <cp:revision>2864</cp:revision>
  <dcterms:created xsi:type="dcterms:W3CDTF">2021-08-04T05:24:17Z</dcterms:created>
  <dcterms:modified xsi:type="dcterms:W3CDTF">2025-02-26T01:37:02Z</dcterms:modified>
</cp:coreProperties>
</file>